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8B0D30" w14:textId="3D3CC556" w:rsidR="00A32554" w:rsidRPr="00D21C9A" w:rsidRDefault="00A32554" w:rsidP="00A32554">
      <w:pPr>
        <w:spacing w:after="0" w:line="360" w:lineRule="auto"/>
        <w:rPr>
          <w:rFonts w:asciiTheme="majorHAnsi" w:eastAsia="Times New Roman" w:hAnsiTheme="majorHAnsi" w:cstheme="majorHAnsi"/>
          <w:b/>
          <w:noProof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b/>
          <w:noProof/>
          <w:sz w:val="26"/>
          <w:szCs w:val="26"/>
          <w:lang w:val="it-IT"/>
        </w:rPr>
        <w:t>Tiết 60</w:t>
      </w:r>
    </w:p>
    <w:p w14:paraId="05C9CBCD" w14:textId="009F1BBA" w:rsidR="00A32554" w:rsidRPr="00D21C9A" w:rsidRDefault="00A32554" w:rsidP="00A32554">
      <w:pPr>
        <w:spacing w:after="0" w:line="360" w:lineRule="auto"/>
        <w:jc w:val="center"/>
        <w:rPr>
          <w:rFonts w:asciiTheme="majorHAnsi" w:eastAsia="Times New Roman" w:hAnsiTheme="majorHAnsi" w:cstheme="majorHAnsi"/>
          <w:b/>
          <w:noProof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b/>
          <w:noProof/>
          <w:sz w:val="26"/>
          <w:szCs w:val="26"/>
          <w:lang w:val="it-IT"/>
        </w:rPr>
        <w:t>LUYỆN  TẬP</w:t>
      </w:r>
    </w:p>
    <w:p w14:paraId="274FD22D" w14:textId="36DFC297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b/>
          <w:i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ADEA37" wp14:editId="01E7DB96">
                <wp:simplePos x="0" y="0"/>
                <wp:positionH relativeFrom="column">
                  <wp:posOffset>1090930</wp:posOffset>
                </wp:positionH>
                <wp:positionV relativeFrom="paragraph">
                  <wp:posOffset>49530</wp:posOffset>
                </wp:positionV>
                <wp:extent cx="1672590" cy="986155"/>
                <wp:effectExtent l="4445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2590" cy="986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1588E5" w14:textId="6E945EB3" w:rsidR="001E5C48" w:rsidRDefault="00D70FA2" w:rsidP="001E5C48">
                            <w:pPr>
                              <w:jc w:val="center"/>
                            </w:pPr>
                            <w:r>
                              <w:object w:dxaOrig="5948" w:dyaOrig="3557" w14:anchorId="333D348B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82" type="#_x0000_t75" style="width:116.3pt;height:81.8pt">
                                  <v:imagedata r:id="rId4" o:title=""/>
                                </v:shape>
                                <o:OLEObject Type="Embed" ProgID="CorelDRAW.Graphic.10" ShapeID="_x0000_i1182" DrawAspect="Content" ObjectID="_1682189554" r:id="rId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8ADEA37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85.9pt;margin-top:3.9pt;width:131.7pt;height:77.6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ZxItAIAAL8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" filled="f" stroked="f">
                <v:textbox style="mso-fit-shape-to-text:t">
                  <w:txbxContent>
                    <w:p w14:paraId="4E1588E5" w14:textId="6E945EB3" w:rsidR="001E5C48" w:rsidRDefault="00D70FA2" w:rsidP="001E5C48">
                      <w:pPr>
                        <w:jc w:val="center"/>
                      </w:pPr>
                      <w:r>
                        <w:object w:dxaOrig="5948" w:dyaOrig="3557" w14:anchorId="333D348B">
                          <v:shape id="_x0000_i1182" type="#_x0000_t75" style="width:116.3pt;height:81.8pt">
                            <v:imagedata r:id="rId4" o:title=""/>
                          </v:shape>
                          <o:OLEObject Type="Embed" ProgID="CorelDRAW.Graphic.10" ShapeID="_x0000_i1182" DrawAspect="Content" ObjectID="_1682189554" r:id="rId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21C9A">
        <w:rPr>
          <w:rFonts w:asciiTheme="majorHAnsi" w:eastAsia="Times New Roman" w:hAnsiTheme="majorHAnsi" w:cstheme="majorHAnsi"/>
          <w:b/>
          <w:i/>
          <w:sz w:val="26"/>
          <w:szCs w:val="26"/>
          <w:u w:val="single"/>
          <w:lang w:val="it-IT"/>
        </w:rPr>
        <w:t>Bài 40/ 73 (SGK)</w:t>
      </w:r>
      <w:r w:rsidRPr="00D21C9A">
        <w:rPr>
          <w:rFonts w:asciiTheme="majorHAnsi" w:eastAsia="Times New Roman" w:hAnsiTheme="majorHAnsi" w:cstheme="majorHAnsi"/>
          <w:b/>
          <w:i/>
          <w:sz w:val="26"/>
          <w:szCs w:val="26"/>
          <w:lang w:val="it-IT"/>
        </w:rPr>
        <w:t xml:space="preserve"> :</w:t>
      </w:r>
    </w:p>
    <w:p w14:paraId="3C3ECDBB" w14:textId="77777777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it-IT"/>
        </w:rPr>
      </w:pPr>
    </w:p>
    <w:p w14:paraId="5067606A" w14:textId="77777777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it-IT"/>
        </w:rPr>
      </w:pPr>
    </w:p>
    <w:p w14:paraId="28EAA869" w14:textId="6281FD01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it-IT"/>
        </w:rPr>
      </w:pPr>
    </w:p>
    <w:p w14:paraId="4D4B9F2F" w14:textId="2FD3F185" w:rsidR="001E5C48" w:rsidRPr="00D21C9A" w:rsidRDefault="00D21C9A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2FF3266" wp14:editId="122D07BF">
                <wp:simplePos x="0" y="0"/>
                <wp:positionH relativeFrom="column">
                  <wp:posOffset>-38735</wp:posOffset>
                </wp:positionH>
                <wp:positionV relativeFrom="paragraph">
                  <wp:posOffset>42545</wp:posOffset>
                </wp:positionV>
                <wp:extent cx="1828800" cy="914400"/>
                <wp:effectExtent l="6350" t="5080" r="12700" b="1397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914400"/>
                          <a:chOff x="5378" y="3191"/>
                          <a:chExt cx="2880" cy="1800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5378" y="4631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5858" y="3191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E66861" id="Group 1" o:spid="_x0000_s1026" style="position:absolute;margin-left:-3.05pt;margin-top:3.35pt;width:2in;height:1in;z-index:251659264" coordorigin="5378,3191" coordsize="288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">
                <v:line id="Line 3" o:spid="_x0000_s1027" style="position:absolute;visibility:visible;mso-wrap-style:square" from="5378,4631" to="8258,4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" strokeweight=".25pt"/>
                <v:line id="Line 4" o:spid="_x0000_s1028" style="position:absolute;visibility:visible;mso-wrap-style:square" from="5858,3191" to="5858,4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" strokeweight=".25pt"/>
              </v:group>
            </w:pict>
          </mc:Fallback>
        </mc:AlternateContent>
      </w:r>
    </w:p>
    <w:p w14:paraId="69269C26" w14:textId="77777777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GT  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ABC,  AB = AC ;</w:t>
      </w:r>
    </w:p>
    <w:p w14:paraId="094141FD" w14:textId="77777777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        G Là trọng tâm tam giác</w:t>
      </w:r>
    </w:p>
    <w:p w14:paraId="278D34C5" w14:textId="77777777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       I là giao điểm 3 phân giác</w:t>
      </w:r>
    </w:p>
    <w:p w14:paraId="6F2E2355" w14:textId="77777777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KL  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ab/>
        <w:t>A ; G ; I thẳng hàng</w:t>
      </w:r>
    </w:p>
    <w:p w14:paraId="580E75CE" w14:textId="77777777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u w:val="single"/>
          <w:lang w:val="en-US"/>
        </w:rPr>
        <w:t>Chứng minh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:</w:t>
      </w:r>
    </w:p>
    <w:p w14:paraId="3DCA387A" w14:textId="77777777" w:rsidR="001E5C48" w:rsidRPr="00D21C9A" w:rsidRDefault="001E5C48" w:rsidP="001E5C4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Vì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ABC cân tại A nên phân giác AM của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đồng thời  là trung tuyến (t/c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cân)</w:t>
      </w:r>
    </w:p>
    <w:p w14:paraId="72F770A7" w14:textId="4D01DD6E" w:rsidR="001E5C48" w:rsidRPr="00D21C9A" w:rsidRDefault="001E5C48" w:rsidP="001E5C48">
      <w:pPr>
        <w:spacing w:after="0" w:line="360" w:lineRule="auto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G là trọng tâm của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nên G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CE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AM. I là giao điểm của các đường phân giác của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nên I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CE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AM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A, G, I thẳng hàng vì cùng thuộc AM</w:t>
      </w:r>
    </w:p>
    <w:p w14:paraId="6B406217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i/>
          <w:sz w:val="26"/>
          <w:szCs w:val="26"/>
          <w:u w:val="single"/>
        </w:rPr>
      </w:pPr>
    </w:p>
    <w:p w14:paraId="5E4A3E40" w14:textId="2FD075B5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i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EC6A57B" wp14:editId="1B4C5526">
                <wp:simplePos x="0" y="0"/>
                <wp:positionH relativeFrom="column">
                  <wp:posOffset>-27940</wp:posOffset>
                </wp:positionH>
                <wp:positionV relativeFrom="paragraph">
                  <wp:posOffset>76835</wp:posOffset>
                </wp:positionV>
                <wp:extent cx="1600200" cy="685800"/>
                <wp:effectExtent l="9525" t="11430" r="9525" b="762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685800"/>
                          <a:chOff x="5018" y="9149"/>
                          <a:chExt cx="2520" cy="1080"/>
                        </a:xfrm>
                      </wpg:grpSpPr>
                      <wps:wsp>
                        <wps:cNvPr id="6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5018" y="9923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5552" y="9149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C73B3C" id="Group 5" o:spid="_x0000_s1026" style="position:absolute;margin-left:-2.2pt;margin-top:6.05pt;width:126pt;height:54pt;z-index:251663360" coordorigin="5018,9149" coordsize="252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">
                <v:line id="Line 8" o:spid="_x0000_s1027" style="position:absolute;visibility:visible;mso-wrap-style:square" from="5018,9923" to="7538,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" strokeweight=".25pt"/>
                <v:line id="Line 9" o:spid="_x0000_s1028" style="position:absolute;visibility:visible;mso-wrap-style:square" from="5552,9149" to="5552,10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" strokeweight=".25pt"/>
              </v:group>
            </w:pict>
          </mc:Fallback>
        </mc:AlternateContent>
      </w: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4878A04" wp14:editId="7EDD873C">
                <wp:simplePos x="0" y="0"/>
                <wp:positionH relativeFrom="column">
                  <wp:posOffset>1811020</wp:posOffset>
                </wp:positionH>
                <wp:positionV relativeFrom="paragraph">
                  <wp:posOffset>140970</wp:posOffset>
                </wp:positionV>
                <wp:extent cx="1219835" cy="1756410"/>
                <wp:effectExtent l="635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835" cy="1756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2BD3E8" w14:textId="396DC40C" w:rsidR="00D70FA2" w:rsidRDefault="00D70FA2" w:rsidP="00D70FA2">
                            <w:pPr>
                              <w:jc w:val="center"/>
                            </w:pPr>
                            <w:r>
                              <w:object w:dxaOrig="4817" w:dyaOrig="7753" w14:anchorId="71595C03">
                                <v:shape id="_x0000_i1031" type="#_x0000_t75" style="width:79.5pt;height:129.75pt">
                                  <v:imagedata r:id="rId7" o:title=""/>
                                </v:shape>
                                <o:OLEObject Type="Embed" ProgID="CorelDRAW.Graphic.10" ShapeID="_x0000_i1031" DrawAspect="Content" ObjectID="_1682189555" r:id="rId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878A04" id="Text Box 8" o:spid="_x0000_s1027" type="#_x0000_t202" style="position:absolute;left:0;text-align:left;margin-left:142.6pt;margin-top:11.1pt;width:96.05pt;height:138.3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" filled="f" stroked="f">
                <v:textbox style="mso-fit-shape-to-text:t">
                  <w:txbxContent>
                    <w:p w14:paraId="0C2BD3E8" w14:textId="396DC40C" w:rsidR="00D70FA2" w:rsidRDefault="00D70FA2" w:rsidP="00D70FA2">
                      <w:pPr>
                        <w:jc w:val="center"/>
                      </w:pPr>
                      <w:r>
                        <w:object w:dxaOrig="4817" w:dyaOrig="7753" w14:anchorId="71595C03">
                          <v:shape id="_x0000_i1031" type="#_x0000_t75" style="width:79.5pt;height:129.75pt">
                            <v:imagedata r:id="rId7" o:title=""/>
                          </v:shape>
                          <o:OLEObject Type="Embed" ProgID="CorelDRAW.Graphic.10" ShapeID="_x0000_i1031" DrawAspect="Content" ObjectID="_1682189555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21C9A">
        <w:rPr>
          <w:rFonts w:asciiTheme="majorHAnsi" w:eastAsia="Times New Roman" w:hAnsiTheme="majorHAnsi" w:cstheme="majorHAnsi"/>
          <w:b/>
          <w:i/>
          <w:sz w:val="26"/>
          <w:szCs w:val="26"/>
          <w:u w:val="single"/>
        </w:rPr>
        <w:t>Bài 42/73 (SGK)</w:t>
      </w:r>
    </w:p>
    <w:p w14:paraId="6142FB22" w14:textId="754A6C4C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GT  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ab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</w:rPr>
        <w:t>ABC, Â</w:t>
      </w:r>
      <w:r w:rsidRPr="00D21C9A">
        <w:rPr>
          <w:rFonts w:asciiTheme="majorHAnsi" w:eastAsia="Times New Roman" w:hAnsiTheme="majorHAnsi" w:cstheme="majorHAnsi"/>
          <w:sz w:val="26"/>
          <w:szCs w:val="26"/>
          <w:vertAlign w:val="subscript"/>
        </w:rPr>
        <w:t>1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= Â</w:t>
      </w:r>
      <w:r w:rsidRPr="00D21C9A">
        <w:rPr>
          <w:rFonts w:asciiTheme="majorHAnsi" w:eastAsia="Times New Roman" w:hAnsiTheme="majorHAnsi" w:cstheme="majorHAnsi"/>
          <w:sz w:val="26"/>
          <w:szCs w:val="26"/>
          <w:vertAlign w:val="subscript"/>
        </w:rPr>
        <w:t>2</w:t>
      </w:r>
    </w:p>
    <w:p w14:paraId="61A9380B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ab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>BD = DC</w:t>
      </w:r>
    </w:p>
    <w:p w14:paraId="33D7DF08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KL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ab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>ABC cân</w:t>
      </w:r>
    </w:p>
    <w:p w14:paraId="7B93F1FF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u w:val="single"/>
          <w:lang w:val="en-US"/>
        </w:rPr>
        <w:t>Chứng minh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>:</w:t>
      </w:r>
    </w:p>
    <w:p w14:paraId="75B7B766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Kéo dài AD một đoạn DA</w:t>
      </w:r>
      <w:r w:rsidRPr="00D21C9A">
        <w:rPr>
          <w:rFonts w:asciiTheme="majorHAnsi" w:eastAsia="Times New Roman" w:hAnsiTheme="majorHAnsi" w:cstheme="majorHAnsi"/>
          <w:sz w:val="26"/>
          <w:szCs w:val="26"/>
          <w:vertAlign w:val="superscript"/>
          <w:lang w:val="it-IT"/>
        </w:rPr>
        <w:t>’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sao cho </w:t>
      </w:r>
    </w:p>
    <w:p w14:paraId="2403B653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DA</w:t>
      </w:r>
      <w:r w:rsidRPr="00D21C9A">
        <w:rPr>
          <w:rFonts w:asciiTheme="majorHAnsi" w:eastAsia="Times New Roman" w:hAnsiTheme="majorHAnsi" w:cstheme="majorHAnsi"/>
          <w:sz w:val="26"/>
          <w:szCs w:val="26"/>
          <w:vertAlign w:val="superscript"/>
          <w:lang w:val="it-IT"/>
        </w:rPr>
        <w:t>’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=AD</w:t>
      </w:r>
    </w:p>
    <w:p w14:paraId="3D7641C7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Xét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ADB và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A’DC có :</w:t>
      </w:r>
    </w:p>
    <w:p w14:paraId="7CC64EE6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AD = A’D (cách vẽ)</w:t>
      </w:r>
    </w:p>
    <w:p w14:paraId="5ECDC510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  </w:t>
      </w:r>
      <w:r w:rsidRPr="00D21C9A">
        <w:rPr>
          <w:rFonts w:asciiTheme="majorHAnsi" w:eastAsia="Times New Roman" w:hAnsiTheme="majorHAnsi" w:cstheme="majorHAnsi"/>
          <w:position w:val="-10"/>
          <w:sz w:val="26"/>
          <w:szCs w:val="26"/>
          <w:lang w:val="it-IT"/>
        </w:rPr>
        <w:object w:dxaOrig="700" w:dyaOrig="340" w14:anchorId="75C7140E">
          <v:shape id="_x0000_i1030" type="#_x0000_t75" style="width:35.25pt;height:17.25pt" o:ole="" o:bullet="t">
            <v:imagedata r:id="rId10" o:title=""/>
          </v:shape>
          <o:OLEObject Type="Embed" ProgID="Equation.DSMT4" ShapeID="_x0000_i1030" DrawAspect="Content" ObjectID="_1682189542" r:id="rId11"/>
        </w:object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(đđ)</w:t>
      </w:r>
    </w:p>
    <w:p w14:paraId="170DEC3A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   DB = DC (gt)</w:t>
      </w:r>
    </w:p>
    <w:p w14:paraId="0C2C38C0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ADB =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A’DC (c.g.c)</w:t>
      </w:r>
    </w:p>
    <w:p w14:paraId="1789E2C3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Â</w:t>
      </w:r>
      <w:r w:rsidRPr="00D21C9A">
        <w:rPr>
          <w:rFonts w:asciiTheme="majorHAnsi" w:eastAsia="Times New Roman" w:hAnsiTheme="majorHAnsi" w:cstheme="majorHAnsi"/>
          <w:sz w:val="26"/>
          <w:szCs w:val="26"/>
          <w:vertAlign w:val="subscript"/>
          <w:lang w:val="it-IT"/>
        </w:rPr>
        <w:t>1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= Â</w:t>
      </w:r>
      <w:r w:rsidRPr="00D21C9A">
        <w:rPr>
          <w:rFonts w:asciiTheme="majorHAnsi" w:eastAsia="Times New Roman" w:hAnsiTheme="majorHAnsi" w:cstheme="majorHAnsi"/>
          <w:sz w:val="26"/>
          <w:szCs w:val="26"/>
          <w:vertAlign w:val="subscript"/>
          <w:lang w:val="it-IT"/>
        </w:rPr>
        <w:t>2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 và AB = A’C</w:t>
      </w:r>
    </w:p>
    <w:p w14:paraId="1FCD117B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Xét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CAA’ có Â</w:t>
      </w:r>
      <w:r w:rsidRPr="00D21C9A">
        <w:rPr>
          <w:rFonts w:asciiTheme="majorHAnsi" w:eastAsia="Times New Roman" w:hAnsiTheme="majorHAnsi" w:cstheme="majorHAnsi"/>
          <w:sz w:val="26"/>
          <w:szCs w:val="26"/>
          <w:vertAlign w:val="subscript"/>
          <w:lang w:val="it-IT"/>
        </w:rPr>
        <w:t>2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= Â’=Â</w:t>
      </w:r>
      <w:r w:rsidRPr="00D21C9A">
        <w:rPr>
          <w:rFonts w:asciiTheme="majorHAnsi" w:eastAsia="Times New Roman" w:hAnsiTheme="majorHAnsi" w:cstheme="majorHAnsi"/>
          <w:sz w:val="26"/>
          <w:szCs w:val="26"/>
          <w:vertAlign w:val="subscript"/>
          <w:lang w:val="it-IT"/>
        </w:rPr>
        <w:t>1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CAA’ cân </w:t>
      </w:r>
    </w:p>
    <w:p w14:paraId="19246FD5" w14:textId="77777777" w:rsidR="00D70FA2" w:rsidRPr="00D21C9A" w:rsidRDefault="00D70FA2" w:rsidP="00D70FA2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AC = A’C mà A’C = AB (c/m trên ) </w:t>
      </w:r>
    </w:p>
    <w:p w14:paraId="5B98AE15" w14:textId="25E2F12F" w:rsidR="00D70FA2" w:rsidRPr="00D21C9A" w:rsidRDefault="00D70FA2" w:rsidP="00D70FA2">
      <w:pPr>
        <w:spacing w:after="0" w:line="360" w:lineRule="auto"/>
        <w:rPr>
          <w:rFonts w:asciiTheme="majorHAnsi" w:eastAsia="Times New Roman" w:hAnsiTheme="majorHAnsi" w:cstheme="majorHAnsi"/>
          <w:b/>
          <w:noProof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AC = AB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ABC cân</w:t>
      </w:r>
    </w:p>
    <w:p w14:paraId="32A2F8EC" w14:textId="77777777" w:rsidR="006F2C4D" w:rsidRPr="00D21C9A" w:rsidRDefault="006F2C4D" w:rsidP="006F2C4D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 xml:space="preserve">- Xem lại các dạng BT đã làm </w:t>
      </w:r>
    </w:p>
    <w:p w14:paraId="31343E91" w14:textId="77777777" w:rsidR="006F2C4D" w:rsidRPr="00D21C9A" w:rsidRDefault="006F2C4D" w:rsidP="006F2C4D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- Ôn lại các tính chất đường phân giác của góc, tính chất và dấu hiệu nhận biết tam giác cân, định nghĩa đường trung trực của đoạn thẳng</w:t>
      </w:r>
    </w:p>
    <w:p w14:paraId="4F9E22FC" w14:textId="572D9BA3" w:rsidR="00B1223C" w:rsidRPr="00D21C9A" w:rsidRDefault="006F2C4D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>- BTVN: 49 ; 50 ; 51 /29 (SBT</w:t>
      </w:r>
      <w:r w:rsidRPr="00D21C9A"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  <w:t xml:space="preserve"> </w:t>
      </w:r>
      <w:r w:rsidRPr="00D21C9A"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  <w:t>)</w:t>
      </w:r>
    </w:p>
    <w:p w14:paraId="0BB8AC76" w14:textId="77777777" w:rsidR="008A0472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4D01FD75" w14:textId="77777777" w:rsidR="008A0472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294D3D8A" w14:textId="77777777" w:rsidR="008A0472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63B3F92F" w14:textId="77777777" w:rsidR="008A0472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55DD9B3A" w14:textId="77777777" w:rsidR="008A0472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51F7B9C7" w14:textId="77777777" w:rsidR="008A0472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17B38A0F" w14:textId="77777777" w:rsidR="008A0472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45F65EAF" w14:textId="77777777" w:rsidR="008A0472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395DE486" w14:textId="77777777" w:rsidR="008A0472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09AA1C1C" w14:textId="179B3C1D" w:rsidR="006F2C4D" w:rsidRPr="00D21C9A" w:rsidRDefault="008A0472" w:rsidP="006F2C4D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  <w:r w:rsidRPr="00D21C9A"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  <w:t>Tiết 61</w:t>
      </w:r>
    </w:p>
    <w:p w14:paraId="120E9DDB" w14:textId="77777777" w:rsidR="008A0472" w:rsidRPr="00D21C9A" w:rsidRDefault="008A0472" w:rsidP="008A0472">
      <w:pPr>
        <w:spacing w:after="0" w:line="240" w:lineRule="auto"/>
        <w:jc w:val="center"/>
        <w:rPr>
          <w:rFonts w:asciiTheme="majorHAnsi" w:eastAsia="Times New Roman" w:hAnsiTheme="majorHAnsi" w:cstheme="majorHAnsi"/>
          <w:b/>
          <w:noProof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b/>
          <w:noProof/>
          <w:sz w:val="26"/>
          <w:szCs w:val="26"/>
          <w:lang w:val="nl-NL"/>
        </w:rPr>
        <w:t>§7. TÍNH CHẤT ĐƯỜNG TRUNG TRỰC CỦA MỘT</w:t>
      </w:r>
    </w:p>
    <w:p w14:paraId="55CA911B" w14:textId="46BCE217" w:rsidR="008A0472" w:rsidRPr="00D21C9A" w:rsidRDefault="008A0472" w:rsidP="008A0472">
      <w:pPr>
        <w:spacing w:after="0" w:line="240" w:lineRule="auto"/>
        <w:jc w:val="center"/>
        <w:rPr>
          <w:rFonts w:asciiTheme="majorHAnsi" w:eastAsia="Times New Roman" w:hAnsiTheme="majorHAnsi" w:cstheme="majorHAnsi"/>
          <w:b/>
          <w:noProof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b/>
          <w:noProof/>
          <w:sz w:val="26"/>
          <w:szCs w:val="26"/>
          <w:lang w:val="nl-NL"/>
        </w:rPr>
        <w:t>ĐOẠN THẲNG</w:t>
      </w:r>
    </w:p>
    <w:p w14:paraId="573A612C" w14:textId="77777777" w:rsidR="008A0472" w:rsidRPr="00D21C9A" w:rsidRDefault="008A0472" w:rsidP="008A0472">
      <w:pPr>
        <w:spacing w:after="0" w:line="240" w:lineRule="auto"/>
        <w:jc w:val="center"/>
        <w:rPr>
          <w:rFonts w:asciiTheme="majorHAnsi" w:eastAsia="Times New Roman" w:hAnsiTheme="majorHAnsi" w:cstheme="majorHAnsi"/>
          <w:b/>
          <w:noProof/>
          <w:sz w:val="26"/>
          <w:szCs w:val="26"/>
          <w:lang w:val="nl-NL"/>
        </w:rPr>
      </w:pPr>
    </w:p>
    <w:p w14:paraId="3B5A1D20" w14:textId="7777777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b/>
          <w:i/>
          <w:sz w:val="26"/>
          <w:szCs w:val="26"/>
        </w:rPr>
        <w:t>1.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</w:t>
      </w:r>
      <w:r w:rsidRPr="00D21C9A">
        <w:rPr>
          <w:rFonts w:asciiTheme="majorHAnsi" w:eastAsia="Times New Roman" w:hAnsiTheme="majorHAnsi" w:cstheme="majorHAnsi"/>
          <w:b/>
          <w:bCs/>
          <w:i/>
          <w:iCs/>
          <w:sz w:val="26"/>
          <w:szCs w:val="26"/>
          <w:u w:val="single"/>
        </w:rPr>
        <w:t>Định lý về tính chất các điểm thuộc đường trung trực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</w:t>
      </w:r>
    </w:p>
    <w:p w14:paraId="0B1C257A" w14:textId="7777777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</w:rPr>
      </w:pPr>
      <w:r w:rsidRPr="00D21C9A">
        <w:rPr>
          <w:rFonts w:asciiTheme="majorHAnsi" w:hAnsiTheme="majorHAnsi" w:cstheme="majorHAnsi"/>
          <w:noProof/>
          <w:sz w:val="26"/>
          <w:szCs w:val="26"/>
          <w:lang w:val="en-US"/>
        </w:rPr>
        <w:object w:dxaOrig="1440" w:dyaOrig="1440" w14:anchorId="21FC9C57">
          <v:group id="_x0000_s1047" editas="canvas" style="position:absolute;margin-left:11.2pt;margin-top:3.35pt;width:207pt;height:111.95pt;z-index:251665408" coordorigin="6793,7654" coordsize="4140,2239">
            <o:lock v:ext="edit" aspectratio="t"/>
            <v:shape id="_x0000_s1048" type="#_x0000_t75" style="position:absolute;left:6793;top:7654;width:4140;height:2239" o:preferrelative="f">
              <v:fill o:detectmouseclick="t"/>
              <v:path o:extrusionok="t" o:connecttype="none"/>
              <o:lock v:ext="edit" text="t"/>
            </v:shape>
            <v:line id="_x0000_s1049" style="position:absolute" from="7186,8993" to="9886,8994"/>
            <v:line id="_x0000_s1050" style="position:absolute" from="8581,7913" to="8582,9713"/>
            <v:shape id="_x0000_s1051" style="position:absolute;left:7156;top:8273;width:2700;height:720" coordsize="2700,720" path="m,720l1440,,2700,720e" filled="f">
              <v:path arrowok="t"/>
            </v:shape>
            <v:shape id="_x0000_s1052" style="position:absolute;left:8596;top:8813;width:180;height:180" coordsize="180,180" path="m,l180,r,180e" filled="f">
              <v:path arrowok="t"/>
            </v:shape>
            <v:shape id="_x0000_s1053" type="#_x0000_t75" style="position:absolute;left:7020;top:9064;width:240;height:255">
              <v:imagedata r:id="rId12" o:title=""/>
            </v:shape>
            <v:shape id="_x0000_s1054" type="#_x0000_t75" style="position:absolute;left:9720;top:9019;width:240;height:255">
              <v:imagedata r:id="rId13" o:title=""/>
            </v:shape>
            <v:shape id="_x0000_s1055" type="#_x0000_t75" style="position:absolute;left:8280;top:8014;width:320;height:255">
              <v:imagedata r:id="rId14" o:title=""/>
            </v:shape>
            <v:shape id="_x0000_s1056" type="#_x0000_t75" style="position:absolute;left:8400;top:9034;width:200;height:255">
              <v:imagedata r:id="rId15" o:title=""/>
            </v:shape>
            <v:shape id="_x0000_s1057" type="#_x0000_t75" style="position:absolute;left:8640;top:7654;width:220;height:274">
              <v:imagedata r:id="rId16" o:title=""/>
            </v:shape>
            <v:line id="_x0000_s1058" style="position:absolute" from="8053,8886" to="8054,9066"/>
            <v:line id="_x0000_s1059" style="position:absolute" from="9133,8901" to="9134,9081"/>
          </v:group>
          <o:OLEObject Type="Embed" ProgID="Equation.DSMT4" ShapeID="_x0000_s1053" DrawAspect="Content" ObjectID="_1682189544" r:id="rId17"/>
          <o:OLEObject Type="Embed" ProgID="Equation.DSMT4" ShapeID="_x0000_s1054" DrawAspect="Content" ObjectID="_1682189545" r:id="rId18"/>
          <o:OLEObject Type="Embed" ProgID="Equation.DSMT4" ShapeID="_x0000_s1055" DrawAspect="Content" ObjectID="_1682189546" r:id="rId19"/>
          <o:OLEObject Type="Embed" ProgID="Equation.DSMT4" ShapeID="_x0000_s1056" DrawAspect="Content" ObjectID="_1682189547" r:id="rId20"/>
          <o:OLEObject Type="Embed" ProgID="Equation.DSMT4" ShapeID="_x0000_s1057" DrawAspect="Content" ObjectID="_1682189548" r:id="rId21"/>
        </w:object>
      </w:r>
    </w:p>
    <w:p w14:paraId="51D66C6C" w14:textId="7777777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</w:rPr>
      </w:pPr>
    </w:p>
    <w:p w14:paraId="2A0A406E" w14:textId="7777777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</w:rPr>
      </w:pPr>
    </w:p>
    <w:p w14:paraId="66568397" w14:textId="7777777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</w:rPr>
      </w:pPr>
    </w:p>
    <w:p w14:paraId="20032A93" w14:textId="7777777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i/>
          <w:sz w:val="26"/>
          <w:szCs w:val="26"/>
        </w:rPr>
      </w:pPr>
    </w:p>
    <w:p w14:paraId="34850067" w14:textId="7777777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i/>
          <w:sz w:val="26"/>
          <w:szCs w:val="26"/>
        </w:rPr>
      </w:pPr>
    </w:p>
    <w:p w14:paraId="6D6D2F54" w14:textId="7777777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i/>
          <w:sz w:val="26"/>
          <w:szCs w:val="26"/>
        </w:rPr>
      </w:pPr>
    </w:p>
    <w:p w14:paraId="572E2843" w14:textId="7777777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i/>
          <w:sz w:val="26"/>
          <w:szCs w:val="26"/>
        </w:rPr>
      </w:pPr>
    </w:p>
    <w:p w14:paraId="10BDA766" w14:textId="095684B7" w:rsidR="00A6339E" w:rsidRPr="00D21C9A" w:rsidRDefault="00A6339E" w:rsidP="00A6339E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i/>
          <w:sz w:val="26"/>
          <w:szCs w:val="26"/>
        </w:rPr>
        <w:t>*  Định lý1: (Định lý thuận)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>: SGK/74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9"/>
        <w:gridCol w:w="2700"/>
      </w:tblGrid>
      <w:tr w:rsidR="00A6339E" w:rsidRPr="00D21C9A" w14:paraId="74431A3F" w14:textId="77777777" w:rsidTr="00D23BDE">
        <w:tc>
          <w:tcPr>
            <w:tcW w:w="579" w:type="dxa"/>
            <w:shd w:val="clear" w:color="auto" w:fill="auto"/>
          </w:tcPr>
          <w:p w14:paraId="56CBAD86" w14:textId="77777777" w:rsidR="00A6339E" w:rsidRPr="00D21C9A" w:rsidRDefault="00A6339E" w:rsidP="00D23BDE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GT</w:t>
            </w:r>
          </w:p>
        </w:tc>
        <w:tc>
          <w:tcPr>
            <w:tcW w:w="2700" w:type="dxa"/>
            <w:shd w:val="clear" w:color="auto" w:fill="auto"/>
          </w:tcPr>
          <w:p w14:paraId="5ECCD3BB" w14:textId="77777777" w:rsidR="00A6339E" w:rsidRPr="00D21C9A" w:rsidRDefault="00A6339E" w:rsidP="00D23BDE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Đoạn thẳng AB</w:t>
            </w:r>
          </w:p>
          <w:p w14:paraId="72E395E8" w14:textId="77777777" w:rsidR="00A6339E" w:rsidRPr="00D21C9A" w:rsidRDefault="00A6339E" w:rsidP="00D23BDE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IA = IB, d </w:t>
            </w: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sym w:font="Symbol" w:char="F05E"/>
            </w: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AB tại I</w:t>
            </w:r>
          </w:p>
          <w:p w14:paraId="1FFAD17B" w14:textId="77777777" w:rsidR="00A6339E" w:rsidRPr="00D21C9A" w:rsidRDefault="00A6339E" w:rsidP="00D23BDE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M </w:t>
            </w: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sym w:font="Symbol" w:char="F0CE"/>
            </w: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d</w:t>
            </w:r>
          </w:p>
        </w:tc>
      </w:tr>
      <w:tr w:rsidR="00A6339E" w:rsidRPr="00D21C9A" w14:paraId="5243AD27" w14:textId="77777777" w:rsidTr="00D23BDE">
        <w:tc>
          <w:tcPr>
            <w:tcW w:w="579" w:type="dxa"/>
            <w:shd w:val="clear" w:color="auto" w:fill="auto"/>
          </w:tcPr>
          <w:p w14:paraId="4D52D66D" w14:textId="77777777" w:rsidR="00A6339E" w:rsidRPr="00D21C9A" w:rsidRDefault="00A6339E" w:rsidP="00D23BDE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KL</w:t>
            </w:r>
          </w:p>
        </w:tc>
        <w:tc>
          <w:tcPr>
            <w:tcW w:w="2700" w:type="dxa"/>
            <w:shd w:val="clear" w:color="auto" w:fill="auto"/>
          </w:tcPr>
          <w:p w14:paraId="7DF8F108" w14:textId="77777777" w:rsidR="00A6339E" w:rsidRPr="00D21C9A" w:rsidRDefault="00A6339E" w:rsidP="00D23BDE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MA = MB</w:t>
            </w:r>
          </w:p>
        </w:tc>
      </w:tr>
    </w:tbl>
    <w:p w14:paraId="32996361" w14:textId="77777777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b/>
          <w:i/>
          <w:sz w:val="26"/>
          <w:szCs w:val="26"/>
        </w:rPr>
        <w:t>2.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</w:t>
      </w:r>
      <w:r w:rsidRPr="00D21C9A">
        <w:rPr>
          <w:rFonts w:asciiTheme="majorHAnsi" w:eastAsia="Times New Roman" w:hAnsiTheme="majorHAnsi" w:cstheme="majorHAnsi"/>
          <w:b/>
          <w:bCs/>
          <w:i/>
          <w:iCs/>
          <w:sz w:val="26"/>
          <w:szCs w:val="26"/>
          <w:u w:val="single"/>
        </w:rPr>
        <w:t>Định lý2 (Định lí đảo)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:</w:t>
      </w:r>
    </w:p>
    <w:p w14:paraId="41863EF4" w14:textId="099142E5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fr-FR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5500D9A" wp14:editId="0272CF8F">
                <wp:simplePos x="0" y="0"/>
                <wp:positionH relativeFrom="column">
                  <wp:posOffset>942340</wp:posOffset>
                </wp:positionH>
                <wp:positionV relativeFrom="paragraph">
                  <wp:posOffset>-12065</wp:posOffset>
                </wp:positionV>
                <wp:extent cx="1537335" cy="1050290"/>
                <wp:effectExtent l="0" t="3810" r="0" b="3175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7335" cy="1050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62EC5E" w14:textId="77777777" w:rsidR="005D5372" w:rsidRDefault="005D5372" w:rsidP="005D5372">
                            <w:pPr>
                              <w:jc w:val="center"/>
                            </w:pPr>
                            <w:r>
                              <w:object w:dxaOrig="4064" w:dyaOrig="2871" w14:anchorId="2B70EDE3">
                                <v:shape id="_x0000_i1106" type="#_x0000_t75" style="width:105.75pt;height:75pt">
                                  <v:imagedata r:id="rId22" o:title=""/>
                                </v:shape>
                                <o:OLEObject Type="Embed" ProgID="CorelDRAW.Graphic.10" ShapeID="_x0000_i1106" DrawAspect="Content" ObjectID="_1682189556" r:id="rId2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500D9A" id="Text Box 11" o:spid="_x0000_s1028" type="#_x0000_t202" style="position:absolute;margin-left:74.2pt;margin-top:-.95pt;width:121.05pt;height:82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" filled="f" stroked="f">
                <v:textbox>
                  <w:txbxContent>
                    <w:p w14:paraId="2662EC5E" w14:textId="77777777" w:rsidR="005D5372" w:rsidRDefault="005D5372" w:rsidP="005D5372">
                      <w:pPr>
                        <w:jc w:val="center"/>
                      </w:pPr>
                      <w:r>
                        <w:object w:dxaOrig="4064" w:dyaOrig="2871" w14:anchorId="2B70EDE3">
                          <v:shape id="_x0000_i1106" type="#_x0000_t75" style="width:105.75pt;height:75pt">
                            <v:imagedata r:id="rId22" o:title=""/>
                          </v:shape>
                          <o:OLEObject Type="Embed" ProgID="CorelDRAW.Graphic.10" ShapeID="_x0000_i1106" DrawAspect="Content" ObjectID="_1682189556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val="fr-FR" w:eastAsia="vi-VN"/>
        </w:rPr>
        <w:t>SGK/75</w:t>
      </w:r>
    </w:p>
    <w:p w14:paraId="5629F1C1" w14:textId="77777777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</w:p>
    <w:p w14:paraId="222C4E29" w14:textId="77777777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</w:p>
    <w:p w14:paraId="18BF3498" w14:textId="77777777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fr-FR"/>
        </w:rPr>
      </w:pPr>
    </w:p>
    <w:p w14:paraId="7A515972" w14:textId="5DC452A8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fr-FR"/>
        </w:rPr>
      </w:pPr>
    </w:p>
    <w:p w14:paraId="4FA3DA76" w14:textId="77777777" w:rsidR="007F0464" w:rsidRPr="00D21C9A" w:rsidRDefault="007F0464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fr-FR"/>
        </w:rPr>
      </w:pPr>
    </w:p>
    <w:p w14:paraId="1DE16D64" w14:textId="77143864" w:rsidR="005D5372" w:rsidRPr="00D21C9A" w:rsidRDefault="007F0464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291B8F3" wp14:editId="5A8DAD06">
                <wp:simplePos x="0" y="0"/>
                <wp:positionH relativeFrom="column">
                  <wp:posOffset>-27940</wp:posOffset>
                </wp:positionH>
                <wp:positionV relativeFrom="paragraph">
                  <wp:posOffset>191135</wp:posOffset>
                </wp:positionV>
                <wp:extent cx="1905000" cy="0"/>
                <wp:effectExtent l="6985" t="6985" r="12065" b="1206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730CD4" id="Straight Connector 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2pt,15.05pt" to="147.8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" strokeweight=".25pt"/>
            </w:pict>
          </mc:Fallback>
        </mc:AlternateContent>
      </w:r>
      <w:r w:rsidR="005D5372"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B269793" wp14:editId="7D2462A8">
                <wp:simplePos x="0" y="0"/>
                <wp:positionH relativeFrom="column">
                  <wp:posOffset>299720</wp:posOffset>
                </wp:positionH>
                <wp:positionV relativeFrom="paragraph">
                  <wp:posOffset>55880</wp:posOffset>
                </wp:positionV>
                <wp:extent cx="0" cy="571500"/>
                <wp:effectExtent l="10795" t="5080" r="8255" b="1397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D30A51" id="Straight Connector 1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6pt,4.4pt" to="23.6pt,4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" strokeweight=".25pt"/>
            </w:pict>
          </mc:Fallback>
        </mc:AlternateContent>
      </w:r>
      <w:r w:rsidR="005D5372" w:rsidRPr="00D21C9A">
        <w:rPr>
          <w:rFonts w:asciiTheme="majorHAnsi" w:eastAsia="Times New Roman" w:hAnsiTheme="majorHAnsi" w:cstheme="majorHAnsi"/>
          <w:sz w:val="26"/>
          <w:szCs w:val="26"/>
        </w:rPr>
        <w:t xml:space="preserve">GT </w:t>
      </w:r>
      <w:r w:rsidR="005D5372" w:rsidRPr="00D21C9A">
        <w:rPr>
          <w:rFonts w:asciiTheme="majorHAnsi" w:eastAsia="Times New Roman" w:hAnsiTheme="majorHAnsi" w:cstheme="majorHAnsi"/>
          <w:sz w:val="26"/>
          <w:szCs w:val="26"/>
        </w:rPr>
        <w:tab/>
        <w:t>Đoạn AB, MA=MB</w:t>
      </w:r>
    </w:p>
    <w:p w14:paraId="6C2E5C48" w14:textId="2566D99D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KL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ab/>
        <w:t xml:space="preserve">M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CE"/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trung trực của</w:t>
      </w:r>
    </w:p>
    <w:p w14:paraId="499736E2" w14:textId="77777777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ab/>
        <w:t>đoạn AB</w:t>
      </w:r>
    </w:p>
    <w:p w14:paraId="49215857" w14:textId="77777777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u w:val="single"/>
        </w:rPr>
      </w:pPr>
    </w:p>
    <w:p w14:paraId="1F46CC16" w14:textId="77777777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u w:val="single"/>
        </w:rPr>
        <w:t>Chứng minh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>: Xem SGK</w:t>
      </w:r>
    </w:p>
    <w:p w14:paraId="7A103098" w14:textId="77777777" w:rsidR="005D5372" w:rsidRPr="00D21C9A" w:rsidRDefault="005D5372" w:rsidP="005D5372">
      <w:pPr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b/>
          <w:i/>
          <w:iCs/>
          <w:sz w:val="26"/>
          <w:szCs w:val="26"/>
          <w:u w:val="single"/>
        </w:rPr>
        <w:t>Nhận xét</w:t>
      </w:r>
      <w:r w:rsidRPr="00D21C9A">
        <w:rPr>
          <w:rFonts w:asciiTheme="majorHAnsi" w:eastAsia="Times New Roman" w:hAnsiTheme="majorHAnsi" w:cstheme="majorHAnsi"/>
          <w:b/>
          <w:sz w:val="26"/>
          <w:szCs w:val="26"/>
        </w:rPr>
        <w:t xml:space="preserve"> :</w:t>
      </w:r>
    </w:p>
    <w:p w14:paraId="42854D72" w14:textId="57983EA1" w:rsidR="005D5372" w:rsidRPr="00D21C9A" w:rsidRDefault="005D5372" w:rsidP="005D5372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Tập hợp các điểm cách đều hai mút của một đoạn thẳng là đường trung trực của đoạn thẳng đó.</w:t>
      </w:r>
    </w:p>
    <w:p w14:paraId="459CA093" w14:textId="45350B4D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617C3F9" wp14:editId="649BB9D5">
                <wp:simplePos x="0" y="0"/>
                <wp:positionH relativeFrom="column">
                  <wp:posOffset>1649095</wp:posOffset>
                </wp:positionH>
                <wp:positionV relativeFrom="paragraph">
                  <wp:posOffset>52705</wp:posOffset>
                </wp:positionV>
                <wp:extent cx="1231900" cy="1533525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1900" cy="153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681604" w14:textId="77777777" w:rsidR="007F0464" w:rsidRDefault="007F0464" w:rsidP="007F0464">
                            <w:pPr>
                              <w:jc w:val="center"/>
                            </w:pPr>
                            <w:r>
                              <w:object w:dxaOrig="3471" w:dyaOrig="4800" w14:anchorId="38C62437">
                                <v:shape id="_x0000_i1110" type="#_x0000_t75" style="width:81.75pt;height:112.5pt">
                                  <v:imagedata r:id="rId25" o:title=""/>
                                </v:shape>
                                <o:OLEObject Type="Embed" ProgID="CorelDRAW.Graphic.10" ShapeID="_x0000_i1110" DrawAspect="Content" ObjectID="_1682189557" r:id="rId2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17C3F9" id="Text Box 12" o:spid="_x0000_s1029" type="#_x0000_t202" style="position:absolute;margin-left:129.85pt;margin-top:4.15pt;width:97pt;height:120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ALhuA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" filled="f" stroked="f">
                <v:textbox>
                  <w:txbxContent>
                    <w:p w14:paraId="24681604" w14:textId="77777777" w:rsidR="007F0464" w:rsidRDefault="007F0464" w:rsidP="007F0464">
                      <w:pPr>
                        <w:jc w:val="center"/>
                      </w:pPr>
                      <w:r>
                        <w:object w:dxaOrig="3471" w:dyaOrig="4800" w14:anchorId="38C62437">
                          <v:shape id="_x0000_i1110" type="#_x0000_t75" style="width:81.75pt;height:112.5pt">
                            <v:imagedata r:id="rId25" o:title=""/>
                          </v:shape>
                          <o:OLEObject Type="Embed" ProgID="CorelDRAW.Graphic.10" ShapeID="_x0000_i1110" DrawAspect="Content" ObjectID="_1682189557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21C9A">
        <w:rPr>
          <w:rFonts w:asciiTheme="majorHAnsi" w:eastAsia="Times New Roman" w:hAnsiTheme="majorHAnsi" w:cstheme="majorHAnsi"/>
          <w:b/>
          <w:sz w:val="26"/>
          <w:szCs w:val="26"/>
        </w:rPr>
        <w:t xml:space="preserve">3. </w:t>
      </w:r>
      <w:r w:rsidRPr="00D21C9A">
        <w:rPr>
          <w:rFonts w:asciiTheme="majorHAnsi" w:eastAsia="Times New Roman" w:hAnsiTheme="majorHAnsi" w:cstheme="majorHAnsi"/>
          <w:b/>
          <w:i/>
          <w:iCs/>
          <w:sz w:val="26"/>
          <w:szCs w:val="26"/>
          <w:u w:val="single"/>
        </w:rPr>
        <w:t>Ứng dụng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: </w:t>
      </w:r>
    </w:p>
    <w:p w14:paraId="24C8FBB3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Vẽ đường trung trực </w:t>
      </w:r>
    </w:p>
    <w:p w14:paraId="4D6CC2C4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của đoạn MN </w:t>
      </w:r>
    </w:p>
    <w:p w14:paraId="6078B0A5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bằng thước và compa</w:t>
      </w:r>
    </w:p>
    <w:p w14:paraId="111D82CF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u w:val="single"/>
        </w:rPr>
        <w:t>Chú ý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>: (SGK)</w:t>
      </w:r>
    </w:p>
    <w:p w14:paraId="34300303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</w:p>
    <w:p w14:paraId="30F04C54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eastAsia="vi-VN"/>
        </w:rPr>
      </w:pPr>
    </w:p>
    <w:p w14:paraId="47A6A9EA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eastAsia="vi-VN"/>
        </w:rPr>
      </w:pPr>
    </w:p>
    <w:p w14:paraId="0DACFBE0" w14:textId="1EFF6A88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eastAsia="vi-VN"/>
        </w:rPr>
      </w:pPr>
      <w:r w:rsidRPr="00D21C9A">
        <w:rPr>
          <w:rFonts w:asciiTheme="majorHAnsi" w:eastAsia="Times New Roman" w:hAnsiTheme="majorHAnsi" w:cstheme="majorHAnsi"/>
          <w:b/>
          <w:sz w:val="26"/>
          <w:szCs w:val="26"/>
          <w:lang w:eastAsia="vi-VN"/>
        </w:rPr>
        <w:t>Bài 44/76 sgk</w:t>
      </w:r>
    </w:p>
    <w:p w14:paraId="06A79550" w14:textId="73EC5E41" w:rsidR="007F0464" w:rsidRPr="00D21C9A" w:rsidRDefault="007F0464" w:rsidP="007F0464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fr-FR" w:eastAsia="vi-VN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eastAsia="vi-VN"/>
        </w:rPr>
        <w:t xml:space="preserve">Vì M nằm trên đường trung trực của AB nên MA = MB.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fr-FR" w:eastAsia="vi-VN"/>
        </w:rPr>
        <w:t>Mà MA = 5 cm nên MB = 5 cm</w:t>
      </w:r>
    </w:p>
    <w:p w14:paraId="5123E60E" w14:textId="1404EAD4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it-IT"/>
        </w:rPr>
      </w:pPr>
      <w:r w:rsidRPr="00D21C9A">
        <w:rPr>
          <w:rFonts w:asciiTheme="majorHAnsi" w:eastAsia="Times New Roman" w:hAnsiTheme="majorHAnsi" w:cstheme="majorHAnsi"/>
          <w:b/>
          <w:noProof/>
          <w:sz w:val="26"/>
          <w:szCs w:val="26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8CC4E04" wp14:editId="65C6BB1B">
                <wp:simplePos x="0" y="0"/>
                <wp:positionH relativeFrom="column">
                  <wp:posOffset>1534795</wp:posOffset>
                </wp:positionH>
                <wp:positionV relativeFrom="paragraph">
                  <wp:posOffset>14605</wp:posOffset>
                </wp:positionV>
                <wp:extent cx="1339215" cy="1299210"/>
                <wp:effectExtent l="1270" t="2540" r="2540" b="317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9215" cy="1299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9BEAF4" w14:textId="77777777" w:rsidR="007F0464" w:rsidRDefault="007F0464" w:rsidP="007F0464">
                            <w:pPr>
                              <w:jc w:val="center"/>
                            </w:pPr>
                            <w:r>
                              <w:object w:dxaOrig="4961" w:dyaOrig="5178" w14:anchorId="14C0697F">
                                <v:shape id="_x0000_i1114" type="#_x0000_t75" style="width:89.25pt;height:93pt">
                                  <v:imagedata r:id="rId28" o:title=""/>
                                </v:shape>
                                <o:OLEObject Type="Embed" ProgID="CorelDRAW.Graphic.10" ShapeID="_x0000_i1114" DrawAspect="Content" ObjectID="_1682189558" r:id="rId2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CC4E04" id="Text Box 15" o:spid="_x0000_s1030" type="#_x0000_t202" style="position:absolute;margin-left:120.85pt;margin-top:1.15pt;width:105.45pt;height:102.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" filled="f" stroked="f">
                <v:textbox>
                  <w:txbxContent>
                    <w:p w14:paraId="349BEAF4" w14:textId="77777777" w:rsidR="007F0464" w:rsidRDefault="007F0464" w:rsidP="007F0464">
                      <w:pPr>
                        <w:jc w:val="center"/>
                      </w:pPr>
                      <w:r>
                        <w:object w:dxaOrig="4961" w:dyaOrig="5178" w14:anchorId="14C0697F">
                          <v:shape id="_x0000_i1114" type="#_x0000_t75" style="width:89.25pt;height:93pt">
                            <v:imagedata r:id="rId28" o:title=""/>
                          </v:shape>
                          <o:OLEObject Type="Embed" ProgID="CorelDRAW.Graphic.10" ShapeID="_x0000_i1114" DrawAspect="Content" ObjectID="_1682189558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21C9A">
        <w:rPr>
          <w:rFonts w:asciiTheme="majorHAnsi" w:eastAsia="Times New Roman" w:hAnsiTheme="majorHAnsi" w:cstheme="majorHAnsi"/>
          <w:b/>
          <w:sz w:val="26"/>
          <w:szCs w:val="26"/>
          <w:u w:val="single"/>
          <w:lang w:val="it-IT"/>
        </w:rPr>
        <w:t>Bài 46/76 (SGK)</w:t>
      </w:r>
      <w:r w:rsidRPr="00D21C9A">
        <w:rPr>
          <w:rFonts w:asciiTheme="majorHAnsi" w:eastAsia="Times New Roman" w:hAnsiTheme="majorHAnsi" w:cstheme="majorHAnsi"/>
          <w:b/>
          <w:sz w:val="26"/>
          <w:szCs w:val="26"/>
          <w:lang w:val="it-IT"/>
        </w:rPr>
        <w:t xml:space="preserve">: </w:t>
      </w:r>
    </w:p>
    <w:p w14:paraId="693D82A5" w14:textId="09DF45AF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0D9D701" wp14:editId="6CD6DCBE">
                <wp:simplePos x="0" y="0"/>
                <wp:positionH relativeFrom="column">
                  <wp:posOffset>381000</wp:posOffset>
                </wp:positionH>
                <wp:positionV relativeFrom="paragraph">
                  <wp:posOffset>73660</wp:posOffset>
                </wp:positionV>
                <wp:extent cx="0" cy="914400"/>
                <wp:effectExtent l="9525" t="8255" r="9525" b="10795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8BD724" id="Straight Connector 14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pt,5.8pt" to="30pt,7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" strokeweight=".25pt"/>
            </w:pict>
          </mc:Fallback>
        </mc:AlternateContent>
      </w:r>
      <w:r w:rsidRPr="00D21C9A">
        <w:rPr>
          <w:rFonts w:asciiTheme="majorHAnsi" w:eastAsia="Times New Roman" w:hAnsiTheme="majorHAnsi" w:cstheme="majorHAnsi"/>
          <w:sz w:val="26"/>
          <w:szCs w:val="26"/>
          <w:lang w:val="it-IT"/>
        </w:rPr>
        <w:tab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>ABC, AB = AC</w:t>
      </w:r>
    </w:p>
    <w:p w14:paraId="77C9F2CB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>GT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ab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>DBC, DB = DC</w:t>
      </w:r>
    </w:p>
    <w:p w14:paraId="19744372" w14:textId="25AD53FD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01A1C67" wp14:editId="58934AE7">
                <wp:simplePos x="0" y="0"/>
                <wp:positionH relativeFrom="column">
                  <wp:posOffset>7620</wp:posOffset>
                </wp:positionH>
                <wp:positionV relativeFrom="paragraph">
                  <wp:posOffset>227965</wp:posOffset>
                </wp:positionV>
                <wp:extent cx="1981200" cy="0"/>
                <wp:effectExtent l="7620" t="12065" r="11430" b="6985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A47361" id="Straight Connector 13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6pt,17.95pt" to="156.6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jAxHAIAADgEAAAOAAAAZHJzL2Uyb0RvYy54bWysU8GO2jAQvVfqP1i+Qwik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" strokeweight=".25pt"/>
            </w:pict>
          </mc:Fallback>
        </mc:AlternateContent>
      </w: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ab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>EBC, EB = EC</w:t>
      </w:r>
    </w:p>
    <w:p w14:paraId="1C4C1CE5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>KL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ab/>
        <w:t>A, D, E thẳng hàng</w:t>
      </w:r>
    </w:p>
    <w:p w14:paraId="2EFD44AD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u w:val="single"/>
          <w:lang w:val="en-US"/>
        </w:rPr>
      </w:pPr>
    </w:p>
    <w:p w14:paraId="45405F43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u w:val="single"/>
          <w:lang w:val="en-US"/>
        </w:rPr>
        <w:t>Chứng minh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: AB = AC (gt)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A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CE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trung trực BC (đ/lý 2)</w:t>
      </w:r>
    </w:p>
    <w:p w14:paraId="519372F1" w14:textId="77777777" w:rsidR="007F0464" w:rsidRPr="00D21C9A" w:rsidRDefault="007F0464" w:rsidP="007F0464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Tương tự : E, D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CE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trung trực BC</w:t>
      </w:r>
    </w:p>
    <w:p w14:paraId="4DE8D8A7" w14:textId="6866FEBD" w:rsidR="007F0464" w:rsidRPr="00D21C9A" w:rsidRDefault="007F0464" w:rsidP="007F0464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A, D, E thẳng hàng</w:t>
      </w:r>
    </w:p>
    <w:p w14:paraId="21647DCF" w14:textId="77777777" w:rsidR="009F5E82" w:rsidRPr="00D21C9A" w:rsidRDefault="009F5E82" w:rsidP="009F5E8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</w:p>
    <w:p w14:paraId="47C3527C" w14:textId="5A0F8B6B" w:rsidR="009F5E82" w:rsidRPr="00D21C9A" w:rsidRDefault="009F5E82" w:rsidP="009F5E8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- Học thuộc các định lý về tính chất trung trực của 1 đoạn thẳng, vẽ thành thạo đường trung trực của đoạn thẳng bằng thước và compa</w:t>
      </w:r>
    </w:p>
    <w:p w14:paraId="2B403A76" w14:textId="77777777" w:rsidR="009F5E82" w:rsidRPr="00D21C9A" w:rsidRDefault="009F5E82" w:rsidP="009F5E82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- BTVN: 45, 46, 47 ; 48 ; 51/ 76( SGK), 56, 59/ 30 (SBT)</w:t>
      </w:r>
    </w:p>
    <w:p w14:paraId="13473571" w14:textId="77777777" w:rsidR="00F32C8B" w:rsidRPr="00D21C9A" w:rsidRDefault="00F32C8B" w:rsidP="007F0464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p w14:paraId="52478741" w14:textId="23E7EBA1" w:rsidR="009F5E82" w:rsidRPr="00D21C9A" w:rsidRDefault="00F32C8B" w:rsidP="007F0464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  <w:r w:rsidRPr="00D21C9A"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  <w:t>Tiết 62:</w:t>
      </w:r>
    </w:p>
    <w:p w14:paraId="0D1D6FF0" w14:textId="0B1CAB95" w:rsidR="00F32C8B" w:rsidRPr="00D21C9A" w:rsidRDefault="00F32C8B" w:rsidP="00F32C8B">
      <w:pPr>
        <w:tabs>
          <w:tab w:val="left" w:pos="7500"/>
        </w:tabs>
        <w:spacing w:after="0" w:line="240" w:lineRule="auto"/>
        <w:jc w:val="center"/>
        <w:rPr>
          <w:rFonts w:asciiTheme="majorHAnsi" w:eastAsia="Times New Roman" w:hAnsiTheme="majorHAnsi" w:cstheme="majorHAnsi"/>
          <w:b/>
          <w:noProof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b/>
          <w:noProof/>
          <w:sz w:val="26"/>
          <w:szCs w:val="26"/>
        </w:rPr>
        <w:t>LUYỆN  TẬP</w:t>
      </w:r>
    </w:p>
    <w:p w14:paraId="5F635DD8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b/>
          <w:i/>
          <w:sz w:val="26"/>
          <w:szCs w:val="26"/>
          <w:u w:val="single"/>
          <w:lang w:val="en-US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val="en-US"/>
        </w:rPr>
        <w:object w:dxaOrig="1440" w:dyaOrig="1440" w14:anchorId="4E0D4A29">
          <v:group id="_x0000_s1068" editas="canvas" style="position:absolute;left:0;text-align:left;margin-left:8.35pt;margin-top:1.9pt;width:180pt;height:108pt;z-index:251678720" coordorigin="7038,9952" coordsize="3600,2160">
            <o:lock v:ext="edit" aspectratio="t"/>
            <v:shape id="_x0000_s1069" type="#_x0000_t75" style="position:absolute;left:7038;top:9952;width:3600;height:2160" o:preferrelative="f">
              <v:fill o:detectmouseclick="t"/>
              <v:path o:extrusionok="t" o:connecttype="none"/>
              <o:lock v:ext="edit" text="t"/>
            </v:shape>
            <v:line id="_x0000_s1070" style="position:absolute" from="7578,11032" to="10098,11033"/>
            <v:line id="_x0000_s1071" style="position:absolute" from="8838,10132" to="8839,11752"/>
            <v:shape id="_x0000_s1072" style="position:absolute;left:7578;top:10492;width:2520;height:540" coordsize="2520,540" path="m,540l1260,,2520,540e" filled="f">
              <v:path arrowok="t"/>
            </v:shape>
            <v:shape id="_x0000_s1073" style="position:absolute;left:7578;top:11032;width:2520;height:720" coordsize="2520,720" path="m,l1260,720,2520,e" filled="f">
              <v:path arrowok="t"/>
            </v:shape>
            <v:shape id="_x0000_s1074" type="#_x0000_t75" style="position:absolute;left:7200;top:10894;width:240;height:255">
              <v:imagedata r:id="rId31" o:title=""/>
            </v:shape>
            <v:shape id="_x0000_s1075" type="#_x0000_t75" style="position:absolute;left:10080;top:10894;width:240;height:255">
              <v:imagedata r:id="rId32" o:title=""/>
            </v:shape>
            <v:shape id="_x0000_s1076" type="#_x0000_t75" style="position:absolute;left:8535;top:10174;width:320;height:255">
              <v:imagedata r:id="rId33" o:title=""/>
            </v:shape>
            <v:shape id="_x0000_s1077" type="#_x0000_t75" style="position:absolute;left:8640;top:11794;width:279;height:274">
              <v:imagedata r:id="rId34" o:title=""/>
            </v:shape>
            <v:shape id="_x0000_s1078" type="#_x0000_t75" style="position:absolute;left:8640;top:11074;width:200;height:255">
              <v:imagedata r:id="rId35" o:title=""/>
            </v:shape>
            <v:line id="_x0000_s1079" style="position:absolute" from="8478,10927" to="8479,11107"/>
            <v:line id="_x0000_s1080" style="position:absolute" from="9378,10927" to="9379,11107"/>
            <v:shape id="_x0000_s1081" style="position:absolute;left:8838;top:10852;width:180;height:180" coordsize="180,180" path="m,l180,r,180e" filled="f">
              <v:path arrowok="t"/>
            </v:shape>
          </v:group>
          <o:OLEObject Type="Embed" ProgID="Equation.DSMT4" ShapeID="_x0000_s1074" DrawAspect="Content" ObjectID="_1682189549" r:id="rId36"/>
          <o:OLEObject Type="Embed" ProgID="Equation.DSMT4" ShapeID="_x0000_s1075" DrawAspect="Content" ObjectID="_1682189550" r:id="rId37"/>
          <o:OLEObject Type="Embed" ProgID="Equation.DSMT4" ShapeID="_x0000_s1076" DrawAspect="Content" ObjectID="_1682189551" r:id="rId38"/>
          <o:OLEObject Type="Embed" ProgID="Equation.DSMT4" ShapeID="_x0000_s1077" DrawAspect="Content" ObjectID="_1682189552" r:id="rId39"/>
          <o:OLEObject Type="Embed" ProgID="Equation.DSMT4" ShapeID="_x0000_s1078" DrawAspect="Content" ObjectID="_1682189553" r:id="rId40"/>
        </w:object>
      </w:r>
      <w:r w:rsidRPr="00D21C9A">
        <w:rPr>
          <w:rFonts w:asciiTheme="majorHAnsi" w:eastAsia="Times New Roman" w:hAnsiTheme="majorHAnsi" w:cstheme="majorHAnsi"/>
          <w:b/>
          <w:i/>
          <w:sz w:val="26"/>
          <w:szCs w:val="26"/>
          <w:u w:val="single"/>
          <w:lang w:val="en-US"/>
        </w:rPr>
        <w:t>Bài 47/76 (SGK)</w:t>
      </w:r>
    </w:p>
    <w:p w14:paraId="02141445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sz w:val="26"/>
          <w:szCs w:val="26"/>
          <w:lang w:val="en-US"/>
        </w:rPr>
      </w:pPr>
    </w:p>
    <w:p w14:paraId="575A44A7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sz w:val="26"/>
          <w:szCs w:val="26"/>
          <w:lang w:val="en-US"/>
        </w:rPr>
      </w:pPr>
    </w:p>
    <w:p w14:paraId="3D088D3E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sz w:val="26"/>
          <w:szCs w:val="26"/>
          <w:lang w:val="en-US"/>
        </w:rPr>
      </w:pPr>
    </w:p>
    <w:p w14:paraId="0C1F5473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sz w:val="26"/>
          <w:szCs w:val="26"/>
          <w:lang w:val="en-US"/>
        </w:rPr>
      </w:pPr>
    </w:p>
    <w:p w14:paraId="28F779D9" w14:textId="01E33BBB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sz w:val="26"/>
          <w:szCs w:val="26"/>
          <w:lang w:val="en-US"/>
        </w:rPr>
      </w:pPr>
    </w:p>
    <w:p w14:paraId="05772005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sz w:val="26"/>
          <w:szCs w:val="26"/>
          <w:lang w:val="en-US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3"/>
        <w:gridCol w:w="2299"/>
      </w:tblGrid>
      <w:tr w:rsidR="00112FC3" w:rsidRPr="00D21C9A" w14:paraId="09A2963D" w14:textId="77777777" w:rsidTr="00D23BDE">
        <w:tc>
          <w:tcPr>
            <w:tcW w:w="563" w:type="dxa"/>
            <w:shd w:val="clear" w:color="auto" w:fill="auto"/>
          </w:tcPr>
          <w:p w14:paraId="390A4AE8" w14:textId="77777777" w:rsidR="00112FC3" w:rsidRPr="00D21C9A" w:rsidRDefault="00112FC3" w:rsidP="00D23BDE">
            <w:pPr>
              <w:keepNext/>
              <w:spacing w:after="0" w:line="240" w:lineRule="auto"/>
              <w:jc w:val="both"/>
              <w:outlineLvl w:val="2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GT</w:t>
            </w:r>
          </w:p>
        </w:tc>
        <w:tc>
          <w:tcPr>
            <w:tcW w:w="2299" w:type="dxa"/>
            <w:shd w:val="clear" w:color="auto" w:fill="auto"/>
          </w:tcPr>
          <w:p w14:paraId="5AE86E49" w14:textId="77777777" w:rsidR="00112FC3" w:rsidRPr="00D21C9A" w:rsidRDefault="00112FC3" w:rsidP="00D23BDE">
            <w:pPr>
              <w:keepNext/>
              <w:spacing w:after="0" w:line="240" w:lineRule="auto"/>
              <w:jc w:val="both"/>
              <w:outlineLvl w:val="2"/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  <w:t>IA = IB</w:t>
            </w:r>
          </w:p>
          <w:p w14:paraId="21DBD5B7" w14:textId="77777777" w:rsidR="00112FC3" w:rsidRPr="00D21C9A" w:rsidRDefault="00112FC3" w:rsidP="00D23BDE">
            <w:pPr>
              <w:keepNext/>
              <w:spacing w:after="0" w:line="240" w:lineRule="auto"/>
              <w:jc w:val="both"/>
              <w:outlineLvl w:val="2"/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  <w:t xml:space="preserve">MN </w:t>
            </w: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sym w:font="Symbol" w:char="F05E"/>
            </w: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  <w:t xml:space="preserve"> AB tại I</w:t>
            </w:r>
          </w:p>
        </w:tc>
      </w:tr>
      <w:tr w:rsidR="00112FC3" w:rsidRPr="00D21C9A" w14:paraId="69B121F8" w14:textId="77777777" w:rsidTr="00D23BDE">
        <w:tc>
          <w:tcPr>
            <w:tcW w:w="563" w:type="dxa"/>
            <w:shd w:val="clear" w:color="auto" w:fill="auto"/>
          </w:tcPr>
          <w:p w14:paraId="3D6A63F3" w14:textId="77777777" w:rsidR="00112FC3" w:rsidRPr="00D21C9A" w:rsidRDefault="00112FC3" w:rsidP="00D23BDE">
            <w:pPr>
              <w:keepNext/>
              <w:spacing w:after="0" w:line="240" w:lineRule="auto"/>
              <w:jc w:val="both"/>
              <w:outlineLvl w:val="2"/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  <w:t>KL</w:t>
            </w:r>
          </w:p>
        </w:tc>
        <w:tc>
          <w:tcPr>
            <w:tcW w:w="2299" w:type="dxa"/>
            <w:shd w:val="clear" w:color="auto" w:fill="auto"/>
          </w:tcPr>
          <w:p w14:paraId="35892730" w14:textId="77777777" w:rsidR="00112FC3" w:rsidRPr="00D21C9A" w:rsidRDefault="00112FC3" w:rsidP="00D23BDE">
            <w:pPr>
              <w:keepNext/>
              <w:spacing w:after="0" w:line="240" w:lineRule="auto"/>
              <w:jc w:val="both"/>
              <w:outlineLvl w:val="2"/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</w:pP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sym w:font="Symbol" w:char="F044"/>
            </w: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  <w:t xml:space="preserve"> AMN = </w:t>
            </w: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sym w:font="Symbol" w:char="F044"/>
            </w:r>
            <w:r w:rsidRPr="00D21C9A">
              <w:rPr>
                <w:rFonts w:asciiTheme="majorHAnsi" w:eastAsia="Times New Roman" w:hAnsiTheme="majorHAnsi" w:cstheme="majorHAnsi"/>
                <w:sz w:val="26"/>
                <w:szCs w:val="26"/>
                <w:lang w:val="pt-BR"/>
              </w:rPr>
              <w:t xml:space="preserve"> BMN</w:t>
            </w:r>
          </w:p>
        </w:tc>
      </w:tr>
    </w:tbl>
    <w:p w14:paraId="4B711683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>Chứng minh</w:t>
      </w:r>
    </w:p>
    <w:p w14:paraId="4C797D40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hAnsiTheme="majorHAnsi" w:cstheme="majorHAnsi"/>
          <w:sz w:val="26"/>
          <w:szCs w:val="26"/>
          <w:lang w:val="pt-BR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Xét </w:t>
      </w:r>
      <w:r w:rsidRPr="00D21C9A">
        <w:rPr>
          <w:rFonts w:asciiTheme="majorHAnsi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hAnsiTheme="majorHAnsi" w:cstheme="majorHAnsi"/>
          <w:sz w:val="26"/>
          <w:szCs w:val="26"/>
          <w:lang w:val="pt-BR"/>
        </w:rPr>
        <w:t xml:space="preserve"> AMN và </w:t>
      </w:r>
      <w:r w:rsidRPr="00D21C9A">
        <w:rPr>
          <w:rFonts w:asciiTheme="majorHAnsi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hAnsiTheme="majorHAnsi" w:cstheme="majorHAnsi"/>
          <w:sz w:val="26"/>
          <w:szCs w:val="26"/>
          <w:lang w:val="pt-BR"/>
        </w:rPr>
        <w:t xml:space="preserve"> BMN có:</w:t>
      </w:r>
    </w:p>
    <w:p w14:paraId="6BC6DC09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hAnsiTheme="majorHAnsi" w:cstheme="majorHAnsi"/>
          <w:sz w:val="26"/>
          <w:szCs w:val="26"/>
          <w:lang w:val="pt-BR"/>
        </w:rPr>
      </w:pPr>
      <w:r w:rsidRPr="00D21C9A">
        <w:rPr>
          <w:rFonts w:asciiTheme="majorHAnsi" w:hAnsiTheme="majorHAnsi" w:cstheme="majorHAnsi"/>
          <w:sz w:val="26"/>
          <w:szCs w:val="26"/>
          <w:lang w:val="pt-BR"/>
        </w:rPr>
        <w:t>MA = MB, NA = NB (do M, N thuộc đường trung trực của AB)</w:t>
      </w:r>
    </w:p>
    <w:p w14:paraId="46F432AA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>MN là cạnh chung</w:t>
      </w:r>
    </w:p>
    <w:p w14:paraId="21488518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Do đó </w:t>
      </w:r>
      <w:r w:rsidRPr="00D21C9A">
        <w:rPr>
          <w:rFonts w:asciiTheme="majorHAnsi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hAnsiTheme="majorHAnsi" w:cstheme="majorHAnsi"/>
          <w:sz w:val="26"/>
          <w:szCs w:val="26"/>
          <w:lang w:val="pt-BR"/>
        </w:rPr>
        <w:t xml:space="preserve"> AMN = </w:t>
      </w:r>
      <w:r w:rsidRPr="00D21C9A">
        <w:rPr>
          <w:rFonts w:asciiTheme="majorHAnsi" w:hAnsiTheme="majorHAnsi" w:cstheme="majorHAnsi"/>
          <w:sz w:val="26"/>
          <w:szCs w:val="26"/>
          <w:lang w:val="en-US"/>
        </w:rPr>
        <w:sym w:font="Symbol" w:char="F044"/>
      </w:r>
      <w:r w:rsidRPr="00D21C9A">
        <w:rPr>
          <w:rFonts w:asciiTheme="majorHAnsi" w:hAnsiTheme="majorHAnsi" w:cstheme="majorHAnsi"/>
          <w:sz w:val="26"/>
          <w:szCs w:val="26"/>
          <w:lang w:val="pt-BR"/>
        </w:rPr>
        <w:t xml:space="preserve"> BMN  (c.c.c)</w:t>
      </w:r>
    </w:p>
    <w:p w14:paraId="76269B51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b/>
          <w:i/>
          <w:sz w:val="26"/>
          <w:szCs w:val="26"/>
          <w:u w:val="single"/>
          <w:lang w:val="pt-BR"/>
        </w:rPr>
      </w:pPr>
      <w:r w:rsidRPr="00D21C9A">
        <w:rPr>
          <w:rFonts w:asciiTheme="majorHAnsi" w:eastAsia="Times New Roman" w:hAnsiTheme="majorHAnsi" w:cstheme="majorHAnsi"/>
          <w:b/>
          <w:i/>
          <w:sz w:val="26"/>
          <w:szCs w:val="26"/>
          <w:u w:val="single"/>
          <w:lang w:val="pt-BR"/>
        </w:rPr>
        <w:t>Bài 48/ 77 (SGK)</w:t>
      </w:r>
    </w:p>
    <w:p w14:paraId="42217C12" w14:textId="35B1D272" w:rsidR="00112FC3" w:rsidRPr="00D21C9A" w:rsidRDefault="00112FC3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EE2ECDF" wp14:editId="2CFE5FE6">
                <wp:simplePos x="0" y="0"/>
                <wp:positionH relativeFrom="column">
                  <wp:posOffset>108585</wp:posOffset>
                </wp:positionH>
                <wp:positionV relativeFrom="paragraph">
                  <wp:posOffset>56515</wp:posOffset>
                </wp:positionV>
                <wp:extent cx="1539875" cy="1125220"/>
                <wp:effectExtent l="381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9875" cy="1125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FED9A9" w14:textId="77777777" w:rsidR="00112FC3" w:rsidRDefault="00112FC3" w:rsidP="00112FC3">
                            <w:r>
                              <w:object w:dxaOrig="4266" w:dyaOrig="3243" w14:anchorId="3B8589A9">
                                <v:shape id="_x0000_i1123" type="#_x0000_t75" style="width:106.5pt;height:81pt">
                                  <v:imagedata r:id="rId41" o:title=""/>
                                </v:shape>
                                <o:OLEObject Type="Embed" ProgID="CorelDRAW.Graphic.10" ShapeID="_x0000_i1123" DrawAspect="Content" ObjectID="_1682189559" r:id="rId4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E2ECDF" id="Text Box 16" o:spid="_x0000_s1031" type="#_x0000_t202" style="position:absolute;margin-left:8.55pt;margin-top:4.45pt;width:121.25pt;height:88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sOCvAIAAMQ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" filled="f" stroked="f">
                <v:textbox>
                  <w:txbxContent>
                    <w:p w14:paraId="0CFED9A9" w14:textId="77777777" w:rsidR="00112FC3" w:rsidRDefault="00112FC3" w:rsidP="00112FC3">
                      <w:r>
                        <w:object w:dxaOrig="4266" w:dyaOrig="3243" w14:anchorId="3B8589A9">
                          <v:shape id="_x0000_i1123" type="#_x0000_t75" style="width:106.5pt;height:81pt">
                            <v:imagedata r:id="rId41" o:title=""/>
                          </v:shape>
                          <o:OLEObject Type="Embed" ProgID="CorelDRAW.Graphic.10" ShapeID="_x0000_i1123" DrawAspect="Content" ObjectID="_1682189559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9A18BF1" w14:textId="77777777" w:rsidR="00112FC3" w:rsidRPr="00D21C9A" w:rsidRDefault="00112FC3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pt-BR"/>
        </w:rPr>
      </w:pPr>
    </w:p>
    <w:p w14:paraId="65826860" w14:textId="77777777" w:rsidR="00112FC3" w:rsidRPr="00D21C9A" w:rsidRDefault="00112FC3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pt-BR"/>
        </w:rPr>
      </w:pPr>
    </w:p>
    <w:p w14:paraId="56EB242F" w14:textId="77777777" w:rsidR="00112FC3" w:rsidRPr="00D21C9A" w:rsidRDefault="00112FC3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pt-BR"/>
        </w:rPr>
      </w:pPr>
    </w:p>
    <w:p w14:paraId="15D7FBD7" w14:textId="77777777" w:rsidR="00112FC3" w:rsidRPr="00D21C9A" w:rsidRDefault="00112FC3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pt-BR"/>
        </w:rPr>
      </w:pPr>
    </w:p>
    <w:p w14:paraId="19E515A3" w14:textId="77777777" w:rsidR="00112FC3" w:rsidRPr="00D21C9A" w:rsidRDefault="00112FC3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pt-BR"/>
        </w:rPr>
      </w:pPr>
    </w:p>
    <w:p w14:paraId="047BE057" w14:textId="77777777" w:rsidR="00112FC3" w:rsidRPr="00D21C9A" w:rsidRDefault="00112FC3" w:rsidP="00112FC3">
      <w:pPr>
        <w:keepNext/>
        <w:spacing w:after="0" w:line="240" w:lineRule="auto"/>
        <w:jc w:val="center"/>
        <w:outlineLvl w:val="3"/>
        <w:rPr>
          <w:rFonts w:asciiTheme="majorHAnsi" w:eastAsia="Times New Roman" w:hAnsiTheme="majorHAnsi" w:cstheme="majorHAnsi"/>
          <w:sz w:val="26"/>
          <w:szCs w:val="26"/>
          <w:u w:val="single"/>
          <w:lang w:val="pt-BR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u w:val="single"/>
          <w:lang w:val="pt-BR"/>
        </w:rPr>
        <w:t>Chứng minh</w:t>
      </w:r>
    </w:p>
    <w:p w14:paraId="1F5A2015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L đối xứng với M qua xy nên xy là trung trực của đoạn ML, I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CE"/>
      </w: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xy</w:t>
      </w:r>
    </w:p>
    <w:p w14:paraId="5F8D7B20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=&gt; IM = IL </w:t>
      </w:r>
    </w:p>
    <w:p w14:paraId="51B96EFD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Nếu I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B9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P thì IL + IN &gt; LN </w:t>
      </w:r>
    </w:p>
    <w:p w14:paraId="51E3BD1F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>hay IM + IN &gt; LN (bđt tam giác)</w:t>
      </w:r>
    </w:p>
    <w:p w14:paraId="28DB269B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Nếu I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BA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P thì  </w:t>
      </w:r>
    </w:p>
    <w:p w14:paraId="7A64C1B3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>IL + IN = PL + PN = LN</w:t>
      </w:r>
    </w:p>
    <w:p w14:paraId="65EF2EEB" w14:textId="55AD133A" w:rsidR="00F32C8B" w:rsidRPr="00D21C9A" w:rsidRDefault="00112FC3" w:rsidP="00112FC3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lastRenderedPageBreak/>
        <w:t xml:space="preserve">IM + IN nhỏ nhất khi I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BA"/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P</w:t>
      </w:r>
    </w:p>
    <w:p w14:paraId="35FBF1F4" w14:textId="77777777" w:rsidR="00112FC3" w:rsidRPr="00D21C9A" w:rsidRDefault="00112FC3" w:rsidP="00112FC3">
      <w:pPr>
        <w:spacing w:after="0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b/>
          <w:sz w:val="26"/>
          <w:szCs w:val="26"/>
          <w:lang w:val="nl-NL"/>
        </w:rPr>
        <w:t>Bài tập 49/ 77sgk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      </w:t>
      </w:r>
    </w:p>
    <w:p w14:paraId="1D7DEECA" w14:textId="43AD846C" w:rsidR="00112FC3" w:rsidRPr="00D21C9A" w:rsidRDefault="00112FC3" w:rsidP="00112FC3">
      <w:pPr>
        <w:spacing w:after="0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noProof/>
          <w:sz w:val="26"/>
          <w:szCs w:val="26"/>
          <w:lang w:val="nl-NL"/>
        </w:rPr>
        <w:drawing>
          <wp:inline distT="0" distB="0" distL="0" distR="0" wp14:anchorId="0055AACB" wp14:editId="4F712BE3">
            <wp:extent cx="2476500" cy="1400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3E8A5C" w14:textId="77777777" w:rsidR="00112FC3" w:rsidRPr="00D21C9A" w:rsidRDefault="00112FC3" w:rsidP="00112FC3">
      <w:pPr>
        <w:spacing w:after="0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>Lấy R đối xứng A qua a. Nối RB cắt a tại C. Vậy xây dựng trạm máy bơm tại C.</w:t>
      </w:r>
    </w:p>
    <w:p w14:paraId="114EB022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b/>
          <w:i/>
          <w:sz w:val="26"/>
          <w:szCs w:val="26"/>
          <w:u w:val="single"/>
          <w:lang w:val="nl-NL"/>
        </w:rPr>
      </w:pPr>
    </w:p>
    <w:p w14:paraId="12C7D17D" w14:textId="77777777" w:rsidR="00112FC3" w:rsidRPr="00D21C9A" w:rsidRDefault="00112FC3" w:rsidP="00112FC3">
      <w:pPr>
        <w:keepNext/>
        <w:spacing w:after="0" w:line="240" w:lineRule="auto"/>
        <w:jc w:val="both"/>
        <w:outlineLvl w:val="2"/>
        <w:rPr>
          <w:rFonts w:asciiTheme="majorHAnsi" w:eastAsia="Times New Roman" w:hAnsiTheme="majorHAnsi" w:cstheme="majorHAnsi"/>
          <w:b/>
          <w:i/>
          <w:sz w:val="26"/>
          <w:szCs w:val="26"/>
          <w:u w:val="single"/>
        </w:rPr>
      </w:pPr>
      <w:r w:rsidRPr="00D21C9A">
        <w:rPr>
          <w:rFonts w:asciiTheme="majorHAnsi" w:eastAsia="Times New Roman" w:hAnsiTheme="majorHAnsi" w:cstheme="majorHAnsi"/>
          <w:b/>
          <w:i/>
          <w:sz w:val="26"/>
          <w:szCs w:val="26"/>
          <w:u w:val="single"/>
        </w:rPr>
        <w:t>Bài 50/77 (SGK)</w:t>
      </w:r>
    </w:p>
    <w:p w14:paraId="16BC5751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Địa điểm xây dựng trạm y tế là giao của đường trung trực nối hai điểm dân cư với cạnh đường quốc lộ</w:t>
      </w:r>
    </w:p>
    <w:p w14:paraId="526E8D06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  <w:lang w:val="nl-NL"/>
        </w:rPr>
      </w:pPr>
    </w:p>
    <w:p w14:paraId="76250DC5" w14:textId="77777777" w:rsidR="00112FC3" w:rsidRPr="00D21C9A" w:rsidRDefault="00112FC3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b/>
          <w:sz w:val="26"/>
          <w:szCs w:val="26"/>
          <w:lang w:val="nl-NL"/>
        </w:rPr>
        <w:t>Bài tập 51/ 77sgk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  </w:t>
      </w:r>
    </w:p>
    <w:p w14:paraId="068E42AB" w14:textId="77777777" w:rsidR="00112FC3" w:rsidRPr="00D21C9A" w:rsidRDefault="00112FC3" w:rsidP="00112FC3">
      <w:pPr>
        <w:spacing w:after="0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Theo cách dựng PA = PB ; CA = CB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P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, </w:t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C nằm trên trung trực của đoạn AB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vậy PC là trung trực của đoạn AB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DE"/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PC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en-US"/>
        </w:rPr>
        <w:sym w:font="Symbol" w:char="F05E"/>
      </w:r>
      <w:r w:rsidRPr="00D21C9A">
        <w:rPr>
          <w:rFonts w:asciiTheme="majorHAnsi" w:eastAsia="Times New Roman" w:hAnsiTheme="majorHAnsi" w:cstheme="majorHAnsi"/>
          <w:sz w:val="26"/>
          <w:szCs w:val="26"/>
        </w:rPr>
        <w:t xml:space="preserve">  AB</w:t>
      </w:r>
    </w:p>
    <w:p w14:paraId="6BC76D56" w14:textId="72BDFEB8" w:rsidR="00112FC3" w:rsidRPr="00D21C9A" w:rsidRDefault="00112FC3" w:rsidP="00112FC3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sz w:val="26"/>
          <w:szCs w:val="26"/>
          <w:lang w:val="nl-NL"/>
        </w:rPr>
      </w:pPr>
      <w:r w:rsidRPr="00D21C9A">
        <w:rPr>
          <w:rFonts w:asciiTheme="majorHAnsi" w:eastAsia="Times New Roman" w:hAnsiTheme="majorHAnsi" w:cstheme="majorHAnsi"/>
          <w:bCs/>
          <w:sz w:val="26"/>
          <w:szCs w:val="26"/>
          <w:lang w:val="nl-NL"/>
        </w:rPr>
        <w:t xml:space="preserve">=&gt; </w:t>
      </w: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d </w:t>
      </w:r>
      <w:r w:rsidRPr="00D21C9A">
        <w:rPr>
          <w:rFonts w:asciiTheme="majorHAnsi" w:eastAsia="Times New Roman" w:hAnsiTheme="majorHAnsi" w:cstheme="majorHAnsi"/>
          <w:position w:val="-4"/>
          <w:sz w:val="26"/>
          <w:szCs w:val="26"/>
          <w:lang w:val="nl-NL"/>
        </w:rPr>
        <w:object w:dxaOrig="240" w:dyaOrig="260" w14:anchorId="7185D2FC">
          <v:shape id="_x0000_i1138" type="#_x0000_t75" style="width:12pt;height:12.75pt" o:ole="">
            <v:imagedata r:id="rId45" o:title=""/>
          </v:shape>
          <o:OLEObject Type="Embed" ProgID="Equation.DSMT4" ShapeID="_x0000_i1138" DrawAspect="Content" ObjectID="_1682189543" r:id="rId46"/>
        </w:object>
      </w:r>
      <w:r w:rsidRPr="00D21C9A">
        <w:rPr>
          <w:rFonts w:asciiTheme="majorHAnsi" w:eastAsia="Times New Roman" w:hAnsiTheme="majorHAnsi" w:cstheme="majorHAnsi"/>
          <w:sz w:val="26"/>
          <w:szCs w:val="26"/>
          <w:lang w:val="nl-NL"/>
        </w:rPr>
        <w:t xml:space="preserve"> AB</w:t>
      </w:r>
    </w:p>
    <w:p w14:paraId="63C852C9" w14:textId="77777777" w:rsidR="00D21C9A" w:rsidRPr="00D21C9A" w:rsidRDefault="00D21C9A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</w:p>
    <w:p w14:paraId="731880A4" w14:textId="7000A50A" w:rsidR="00112FC3" w:rsidRPr="00D21C9A" w:rsidRDefault="00112FC3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- Xem lại các dạng BT đã làm</w:t>
      </w:r>
    </w:p>
    <w:p w14:paraId="0E0BF7E9" w14:textId="77777777" w:rsidR="00112FC3" w:rsidRPr="00D21C9A" w:rsidRDefault="00112FC3" w:rsidP="00112FC3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- Ôn tập các định lý về tính chất đường trung trực của 1 đoạn thẳng, các tính chất tam giác cân</w:t>
      </w:r>
    </w:p>
    <w:p w14:paraId="7C326182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- BTVN: 53 ; 59 ; 60, 61/ 30, 31 (SBT)</w:t>
      </w:r>
    </w:p>
    <w:p w14:paraId="33D3BD73" w14:textId="77777777" w:rsidR="00112FC3" w:rsidRPr="00D21C9A" w:rsidRDefault="00112FC3" w:rsidP="00112FC3">
      <w:pPr>
        <w:spacing w:after="0" w:line="240" w:lineRule="auto"/>
        <w:jc w:val="both"/>
        <w:rPr>
          <w:rFonts w:asciiTheme="majorHAnsi" w:eastAsia="Times New Roman" w:hAnsiTheme="majorHAnsi" w:cstheme="majorHAnsi"/>
          <w:sz w:val="26"/>
          <w:szCs w:val="26"/>
        </w:rPr>
      </w:pPr>
      <w:r w:rsidRPr="00D21C9A">
        <w:rPr>
          <w:rFonts w:asciiTheme="majorHAnsi" w:eastAsia="Times New Roman" w:hAnsiTheme="majorHAnsi" w:cstheme="majorHAnsi"/>
          <w:sz w:val="26"/>
          <w:szCs w:val="26"/>
        </w:rPr>
        <w:t>- Xem trước bài: Tính chất ba đường trung trực của tam giác.</w:t>
      </w:r>
    </w:p>
    <w:p w14:paraId="7DE1D0BA" w14:textId="77777777" w:rsidR="00112FC3" w:rsidRPr="00D21C9A" w:rsidRDefault="00112FC3" w:rsidP="00112FC3">
      <w:pPr>
        <w:tabs>
          <w:tab w:val="left" w:pos="750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nl-NL" w:eastAsia="vi-VN"/>
        </w:rPr>
      </w:pPr>
    </w:p>
    <w:sectPr w:rsidR="00112FC3" w:rsidRPr="00D21C9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23C"/>
    <w:rsid w:val="00112FC3"/>
    <w:rsid w:val="001E5C48"/>
    <w:rsid w:val="005D5372"/>
    <w:rsid w:val="006F2C4D"/>
    <w:rsid w:val="007F0464"/>
    <w:rsid w:val="008A0472"/>
    <w:rsid w:val="009F5E82"/>
    <w:rsid w:val="00A32554"/>
    <w:rsid w:val="00A6339E"/>
    <w:rsid w:val="00B1223C"/>
    <w:rsid w:val="00D21C9A"/>
    <w:rsid w:val="00D70FA2"/>
    <w:rsid w:val="00F32C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,"/>
  <w:listSeparator w:val=","/>
  <w14:docId w14:val="299C3C69"/>
  <w15:chartTrackingRefBased/>
  <w15:docId w15:val="{FE934BC6-50D3-4F41-A1F3-1FEBD9469E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32554"/>
    <w:pPr>
      <w:spacing w:after="200" w:line="276" w:lineRule="auto"/>
    </w:pPr>
    <w:rPr>
      <w:rFonts w:ascii="Arial" w:eastAsia="Arial" w:hAnsi="Arial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A32554"/>
    <w:pPr>
      <w:spacing w:after="160" w:line="240" w:lineRule="exact"/>
    </w:pPr>
    <w:rPr>
      <w:rFonts w:eastAsia="Times New Roman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2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3.bin"/><Relationship Id="rId48" Type="http://schemas.openxmlformats.org/officeDocument/2006/relationships/theme" Target="theme/theme1.xml"/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451</Words>
  <Characters>257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1-05-10T14:53:00Z</dcterms:created>
  <dcterms:modified xsi:type="dcterms:W3CDTF">2021-05-10T15:06:00Z</dcterms:modified>
</cp:coreProperties>
</file>